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dffd3f78747485d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1809D6BC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C7F9768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348F0D22">
          <v:shape xmlns:o="urn:schemas-microsoft-com:office:office" xmlns:v="urn:schemas-microsoft-com:vml" id="_x0000_i155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551" DrawAspect="Content" ObjectID="_1571334486" r:id="rId51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6EF7A9D7">
          <v:shape xmlns:o="urn:schemas-microsoft-com:office:office" xmlns:v="urn:schemas-microsoft-com:vml" id="_x0000_i155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552" DrawAspect="Content" ObjectID="_1571334487" r:id="rId51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E3B8ACD">
          <v:shape xmlns:o="urn:schemas-microsoft-com:office:office" xmlns:v="urn:schemas-microsoft-com:vml" id="_x0000_i155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553" DrawAspect="Content" ObjectID="_1571334488" r:id="rId51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3D48B151">
          <v:shape xmlns:o="urn:schemas-microsoft-com:office:office" xmlns:v="urn:schemas-microsoft-com:vml" id="_x0000_i155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554" DrawAspect="Content" ObjectID="_1571334489" r:id="rId51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97.bin" Id="rId516" /><Relationship Type="http://schemas.openxmlformats.org/officeDocument/2006/relationships/oleObject" Target="/word/embeddings/oleObject498.bin" Id="rId517" /><Relationship Type="http://schemas.openxmlformats.org/officeDocument/2006/relationships/oleObject" Target="/word/embeddings/oleObject499.bin" Id="rId518" /><Relationship Type="http://schemas.openxmlformats.org/officeDocument/2006/relationships/oleObject" Target="/word/embeddings/oleObject500.bin" Id="rId51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